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1C5B4425" w:rsidR="00446C13" w:rsidRPr="00E973D8" w:rsidRDefault="00C47CB4" w:rsidP="00DC7A6D">
      <w:pPr>
        <w:pStyle w:val="Title"/>
      </w:pPr>
      <w:r w:rsidRPr="00E973D8">
        <w:t>Trigonometric Identities</w:t>
      </w:r>
      <w:r w:rsidR="00AC535E" w:rsidRPr="00E973D8">
        <w:t xml:space="preserve">: </w:t>
      </w:r>
      <w:r w:rsidR="008E39A9" w:rsidRPr="00E973D8">
        <w:t>Intel</w:t>
      </w:r>
      <w:r w:rsidR="00AC535E" w:rsidRPr="00E973D8">
        <w:t xml:space="preserve"> Notes</w:t>
      </w:r>
    </w:p>
    <w:p w14:paraId="7409D017" w14:textId="68E6DEA1" w:rsidR="00C47CB4" w:rsidRPr="00E973D8" w:rsidRDefault="00C47CB4" w:rsidP="00C47CB4">
      <w:pPr>
        <w:pStyle w:val="Heading1"/>
      </w:pPr>
      <w:r w:rsidRPr="00E973D8">
        <w:t>Reciprocal and Quotient Identities</w:t>
      </w:r>
    </w:p>
    <w:p w14:paraId="0D8025A3" w14:textId="77777777" w:rsidR="00C47CB4" w:rsidRPr="00E973D8" w:rsidRDefault="00C47CB4" w:rsidP="00B341FE">
      <w:pPr>
        <w:pStyle w:val="BodyText"/>
        <w:sectPr w:rsidR="00C47CB4" w:rsidRPr="00E973D8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BFF931" w14:textId="3CD58C92" w:rsidR="00B341FE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280" w:dyaOrig="620" w14:anchorId="5E74E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31pt" o:ole="">
            <v:imagedata r:id="rId9" o:title=""/>
          </v:shape>
          <o:OLEObject Type="Embed" ProgID="Equation.DSMT4" ShapeID="_x0000_i1025" DrawAspect="Content" ObjectID="_1748334519" r:id="rId10"/>
        </w:object>
      </w:r>
    </w:p>
    <w:p w14:paraId="45AC9D10" w14:textId="2C5C64BA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300" w:dyaOrig="620" w14:anchorId="0A124C2D">
          <v:shape id="_x0000_i1026" type="#_x0000_t75" style="width:65.5pt;height:31pt" o:ole="">
            <v:imagedata r:id="rId11" o:title=""/>
          </v:shape>
          <o:OLEObject Type="Embed" ProgID="Equation.DSMT4" ShapeID="_x0000_i1026" DrawAspect="Content" ObjectID="_1748334520" r:id="rId12"/>
        </w:object>
      </w:r>
    </w:p>
    <w:p w14:paraId="333EED97" w14:textId="6414E4E3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280" w:dyaOrig="620" w14:anchorId="102D9353">
          <v:shape id="_x0000_i1027" type="#_x0000_t75" style="width:63.5pt;height:31pt" o:ole="">
            <v:imagedata r:id="rId13" o:title=""/>
          </v:shape>
          <o:OLEObject Type="Embed" ProgID="Equation.DSMT4" ShapeID="_x0000_i1027" DrawAspect="Content" ObjectID="_1748334521" r:id="rId14"/>
        </w:object>
      </w:r>
    </w:p>
    <w:p w14:paraId="4B1C236F" w14:textId="2A5A0FAE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280" w:dyaOrig="620" w14:anchorId="11882C6C">
          <v:shape id="_x0000_i1028" type="#_x0000_t75" style="width:63.5pt;height:31pt" o:ole="">
            <v:imagedata r:id="rId15" o:title=""/>
          </v:shape>
          <o:OLEObject Type="Embed" ProgID="Equation.DSMT4" ShapeID="_x0000_i1028" DrawAspect="Content" ObjectID="_1748334522" r:id="rId16"/>
        </w:object>
      </w:r>
    </w:p>
    <w:p w14:paraId="6873518C" w14:textId="644E6979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300" w:dyaOrig="620" w14:anchorId="2B0C503C">
          <v:shape id="_x0000_i1029" type="#_x0000_t75" style="width:65.5pt;height:31pt" o:ole="">
            <v:imagedata r:id="rId17" o:title=""/>
          </v:shape>
          <o:OLEObject Type="Embed" ProgID="Equation.DSMT4" ShapeID="_x0000_i1029" DrawAspect="Content" ObjectID="_1748334523" r:id="rId18"/>
        </w:object>
      </w:r>
    </w:p>
    <w:p w14:paraId="21A12923" w14:textId="72D2C4C6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280" w:dyaOrig="620" w14:anchorId="3EB3EC9F">
          <v:shape id="_x0000_i1030" type="#_x0000_t75" style="width:63.5pt;height:31pt" o:ole="">
            <v:imagedata r:id="rId19" o:title=""/>
          </v:shape>
          <o:OLEObject Type="Embed" ProgID="Equation.DSMT4" ShapeID="_x0000_i1030" DrawAspect="Content" ObjectID="_1748334524" r:id="rId20"/>
        </w:object>
      </w:r>
    </w:p>
    <w:p w14:paraId="2F8E7B70" w14:textId="6BD40FD2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300" w:dyaOrig="620" w14:anchorId="0822391B">
          <v:shape id="_x0000_i1031" type="#_x0000_t75" style="width:65.5pt;height:31pt" o:ole="">
            <v:imagedata r:id="rId21" o:title=""/>
          </v:shape>
          <o:OLEObject Type="Embed" ProgID="Equation.DSMT4" ShapeID="_x0000_i1031" DrawAspect="Content" ObjectID="_1748334525" r:id="rId22"/>
        </w:object>
      </w:r>
    </w:p>
    <w:p w14:paraId="21F2D865" w14:textId="734B59EE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24"/>
        </w:rPr>
        <w:object w:dxaOrig="1300" w:dyaOrig="620" w14:anchorId="7C645A74">
          <v:shape id="_x0000_i1032" type="#_x0000_t75" style="width:65.5pt;height:31pt" o:ole="">
            <v:imagedata r:id="rId23" o:title=""/>
          </v:shape>
          <o:OLEObject Type="Embed" ProgID="Equation.DSMT4" ShapeID="_x0000_i1032" DrawAspect="Content" ObjectID="_1748334526" r:id="rId24"/>
        </w:object>
      </w:r>
    </w:p>
    <w:p w14:paraId="34F0FE0B" w14:textId="77777777" w:rsidR="00B341FE" w:rsidRPr="00E973D8" w:rsidRDefault="00B341FE" w:rsidP="00B341FE">
      <w:pPr>
        <w:pStyle w:val="BodyText"/>
      </w:pPr>
    </w:p>
    <w:p w14:paraId="083088C7" w14:textId="77777777" w:rsidR="00C47CB4" w:rsidRPr="00E973D8" w:rsidRDefault="00C47CB4" w:rsidP="00B341FE">
      <w:pPr>
        <w:pStyle w:val="BodyText"/>
        <w:sectPr w:rsidR="00C47CB4" w:rsidRPr="00E973D8" w:rsidSect="00C47CB4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1098D92D" w14:textId="77777777" w:rsidR="00C47CB4" w:rsidRPr="00E973D8" w:rsidRDefault="00C47CB4" w:rsidP="00B341FE">
      <w:pPr>
        <w:pStyle w:val="BodyText"/>
      </w:pPr>
    </w:p>
    <w:p w14:paraId="528B643A" w14:textId="1946B5C3" w:rsidR="00B341FE" w:rsidRPr="00E973D8" w:rsidRDefault="00C47CB4" w:rsidP="00B341FE">
      <w:pPr>
        <w:pStyle w:val="Heading1"/>
      </w:pPr>
      <w:r w:rsidRPr="00E973D8">
        <w:t>Pythagorean Identities</w:t>
      </w:r>
    </w:p>
    <w:p w14:paraId="480BBC6E" w14:textId="50656FC4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6"/>
        </w:rPr>
        <w:object w:dxaOrig="1740" w:dyaOrig="320" w14:anchorId="5DC45C2A">
          <v:shape id="_x0000_i1033" type="#_x0000_t75" style="width:87pt;height:16pt" o:ole="">
            <v:imagedata r:id="rId25" o:title=""/>
          </v:shape>
          <o:OLEObject Type="Embed" ProgID="Equation.DSMT4" ShapeID="_x0000_i1033" DrawAspect="Content" ObjectID="_1748334527" r:id="rId26"/>
        </w:object>
      </w:r>
    </w:p>
    <w:p w14:paraId="0548A6E6" w14:textId="467F849D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6"/>
        </w:rPr>
        <w:object w:dxaOrig="1740" w:dyaOrig="320" w14:anchorId="7EBFBADA">
          <v:shape id="_x0000_i1034" type="#_x0000_t75" style="width:87pt;height:16pt" o:ole="">
            <v:imagedata r:id="rId27" o:title=""/>
          </v:shape>
          <o:OLEObject Type="Embed" ProgID="Equation.DSMT4" ShapeID="_x0000_i1034" DrawAspect="Content" ObjectID="_1748334528" r:id="rId28"/>
        </w:object>
      </w:r>
    </w:p>
    <w:p w14:paraId="4F377E5A" w14:textId="57D34B92" w:rsidR="00C47CB4" w:rsidRPr="00E973D8" w:rsidRDefault="00C47CB4" w:rsidP="00C47CB4">
      <w:pPr>
        <w:pStyle w:val="BodyText"/>
        <w:numPr>
          <w:ilvl w:val="0"/>
          <w:numId w:val="13"/>
        </w:numPr>
      </w:pPr>
      <w:r w:rsidRPr="00E973D8">
        <w:rPr>
          <w:position w:val="-6"/>
        </w:rPr>
        <w:object w:dxaOrig="1740" w:dyaOrig="320" w14:anchorId="250F5241">
          <v:shape id="_x0000_i1035" type="#_x0000_t75" style="width:87pt;height:16pt" o:ole="">
            <v:imagedata r:id="rId29" o:title=""/>
          </v:shape>
          <o:OLEObject Type="Embed" ProgID="Equation.DSMT4" ShapeID="_x0000_i1035" DrawAspect="Content" ObjectID="_1748334529" r:id="rId30"/>
        </w:object>
      </w:r>
    </w:p>
    <w:p w14:paraId="5A962E7E" w14:textId="21233073" w:rsidR="00DC32CD" w:rsidRPr="00E973D8" w:rsidRDefault="00DC32CD" w:rsidP="00AC535E">
      <w:pPr>
        <w:pStyle w:val="BodyText"/>
      </w:pPr>
    </w:p>
    <w:p w14:paraId="50DCFC6A" w14:textId="6DB64F35" w:rsidR="00856490" w:rsidRPr="00E973D8" w:rsidRDefault="00856490" w:rsidP="00856490">
      <w:pPr>
        <w:pStyle w:val="Heading1"/>
      </w:pPr>
      <w:r w:rsidRPr="00E973D8">
        <w:t>Simplifying Expressions</w:t>
      </w:r>
    </w:p>
    <w:p w14:paraId="4BD06B9C" w14:textId="77777777" w:rsidR="00770DD7" w:rsidRPr="00E973D8" w:rsidRDefault="00770DD7" w:rsidP="00770DD7">
      <w:pPr>
        <w:pStyle w:val="BodyText"/>
        <w:rPr>
          <w:i/>
          <w:iCs/>
        </w:rPr>
      </w:pPr>
      <w:r w:rsidRPr="00E973D8">
        <w:t xml:space="preserve">Simplify each expression. </w:t>
      </w:r>
      <w:r w:rsidRPr="00E973D8">
        <w:rPr>
          <w:i/>
          <w:iCs/>
          <w:u w:val="single"/>
        </w:rPr>
        <w:t>Hint</w:t>
      </w:r>
      <w:r w:rsidRPr="00E973D8">
        <w:rPr>
          <w:i/>
          <w:iCs/>
        </w:rPr>
        <w:t>: Rewrite the expression using sine and/or cosine.</w:t>
      </w:r>
    </w:p>
    <w:p w14:paraId="611FC312" w14:textId="254F7F92" w:rsidR="00856490" w:rsidRPr="00E973D8" w:rsidRDefault="00770DD7" w:rsidP="00856490">
      <w:pPr>
        <w:spacing w:line="720" w:lineRule="auto"/>
      </w:pPr>
      <w:r w:rsidRPr="00E973D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="00856490" w:rsidRPr="00E973D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856490" w:rsidRPr="00E973D8">
        <w:t xml:space="preserve">   </w:t>
      </w:r>
      <w:r w:rsidR="00531D20" w:rsidRPr="00E973D8">
        <w:rPr>
          <w:position w:val="-64"/>
        </w:rPr>
        <w:object w:dxaOrig="2040" w:dyaOrig="1300" w14:anchorId="1B1EABF5">
          <v:shape id="_x0000_i1036" type="#_x0000_t75" style="width:103pt;height:63.5pt" o:ole="">
            <v:imagedata r:id="rId31" o:title=""/>
          </v:shape>
          <o:OLEObject Type="Embed" ProgID="Equation.DSMT4" ShapeID="_x0000_i1036" DrawAspect="Content" ObjectID="_1748334530" r:id="rId32"/>
        </w:object>
      </w:r>
    </w:p>
    <w:p w14:paraId="1448F417" w14:textId="77777777" w:rsidR="00531D20" w:rsidRPr="00E973D8" w:rsidRDefault="00531D20" w:rsidP="00531D20">
      <w:pPr>
        <w:pStyle w:val="BodyText"/>
      </w:pPr>
    </w:p>
    <w:p w14:paraId="2C46F2CB" w14:textId="77777777" w:rsidR="00531D20" w:rsidRPr="00E973D8" w:rsidRDefault="00531D20" w:rsidP="00531D20">
      <w:pPr>
        <w:pStyle w:val="BodyText"/>
      </w:pPr>
    </w:p>
    <w:p w14:paraId="14838CB1" w14:textId="77777777" w:rsidR="00531D20" w:rsidRPr="00E973D8" w:rsidRDefault="00531D20" w:rsidP="00531D20">
      <w:pPr>
        <w:pStyle w:val="BodyText"/>
      </w:pPr>
    </w:p>
    <w:p w14:paraId="1A8B6CD2" w14:textId="37AAA09D" w:rsidR="00856490" w:rsidRPr="00E973D8" w:rsidRDefault="00770DD7" w:rsidP="00856490">
      <w:pPr>
        <w:spacing w:line="720" w:lineRule="auto"/>
      </w:pPr>
      <w:r w:rsidRPr="00E973D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856490" w:rsidRPr="00E973D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856490" w:rsidRPr="00E973D8">
        <w:t xml:space="preserve">   </w:t>
      </w:r>
      <w:r w:rsidR="008E3F01" w:rsidRPr="00E973D8">
        <w:rPr>
          <w:position w:val="-24"/>
        </w:rPr>
        <w:object w:dxaOrig="1660" w:dyaOrig="660" w14:anchorId="6F7AB0C9">
          <v:shape id="_x0000_i1037" type="#_x0000_t75" style="width:83.5pt;height:32.5pt" o:ole="">
            <v:imagedata r:id="rId33" o:title=""/>
          </v:shape>
          <o:OLEObject Type="Embed" ProgID="Equation.DSMT4" ShapeID="_x0000_i1037" DrawAspect="Content" ObjectID="_1748334531" r:id="rId34"/>
        </w:object>
      </w:r>
    </w:p>
    <w:p w14:paraId="3CC60973" w14:textId="0F859FF0" w:rsidR="00AC535E" w:rsidRPr="00E973D8" w:rsidRDefault="00AC535E" w:rsidP="00856490">
      <w:pPr>
        <w:spacing w:line="720" w:lineRule="auto"/>
      </w:pPr>
    </w:p>
    <w:p w14:paraId="1B7C00C9" w14:textId="1F10F64F" w:rsidR="00770DD7" w:rsidRPr="00E973D8" w:rsidRDefault="00770DD7" w:rsidP="00770DD7">
      <w:pPr>
        <w:pStyle w:val="Heading1"/>
      </w:pPr>
      <w:r w:rsidRPr="00E973D8">
        <w:lastRenderedPageBreak/>
        <w:t>Verifying Trigonometric Identities</w:t>
      </w:r>
    </w:p>
    <w:p w14:paraId="18776C1F" w14:textId="2F777079" w:rsidR="008E3F01" w:rsidRPr="00E973D8" w:rsidRDefault="008E3F01" w:rsidP="00770DD7">
      <w:pPr>
        <w:pStyle w:val="BodyText"/>
        <w:rPr>
          <w:i/>
          <w:iCs/>
        </w:rPr>
      </w:pPr>
      <w:r w:rsidRPr="00E973D8">
        <w:t>Verifying an identity is proving that one side actually equals the other side. This is done by algebraically manipulating</w:t>
      </w:r>
      <w:r w:rsidR="00EB36B5" w:rsidRPr="00E973D8">
        <w:t xml:space="preserve"> one side of the equation</w:t>
      </w:r>
      <w:r w:rsidRPr="00E973D8">
        <w:t xml:space="preserve">, often using identities, </w:t>
      </w:r>
      <w:r w:rsidR="00EB36B5" w:rsidRPr="00E973D8">
        <w:t xml:space="preserve">until it equals the other side. </w:t>
      </w:r>
      <w:r w:rsidR="00EB36B5" w:rsidRPr="00E973D8">
        <w:rPr>
          <w:i/>
          <w:iCs/>
          <w:u w:val="single"/>
        </w:rPr>
        <w:t>Hint</w:t>
      </w:r>
      <w:r w:rsidR="00EB36B5" w:rsidRPr="00E973D8">
        <w:rPr>
          <w:i/>
          <w:iCs/>
        </w:rPr>
        <w:t>: Start with the scariest-looking side.</w:t>
      </w:r>
    </w:p>
    <w:p w14:paraId="7EE71D6B" w14:textId="74F0B4C4" w:rsidR="00EB36B5" w:rsidRPr="00E973D8" w:rsidRDefault="00EB36B5" w:rsidP="00770DD7">
      <w:pPr>
        <w:pStyle w:val="BodyText"/>
      </w:pPr>
      <w:r w:rsidRPr="00E973D8">
        <w:t>Verify the following identity.</w:t>
      </w:r>
    </w:p>
    <w:p w14:paraId="13704B3F" w14:textId="4710435C" w:rsidR="00770DD7" w:rsidRPr="008E3F01" w:rsidRDefault="00770DD7" w:rsidP="00770DD7">
      <w:pPr>
        <w:spacing w:line="720" w:lineRule="auto"/>
      </w:pPr>
      <w:r w:rsidRPr="00E973D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E973D8">
        <w:t xml:space="preserve">   </w:t>
      </w:r>
      <w:r w:rsidR="008E3F01" w:rsidRPr="00E973D8">
        <w:rPr>
          <w:position w:val="-24"/>
        </w:rPr>
        <w:object w:dxaOrig="1780" w:dyaOrig="660" w14:anchorId="64654103">
          <v:shape id="_x0000_i1038" type="#_x0000_t75" style="width:88.5pt;height:32.5pt" o:ole="">
            <v:imagedata r:id="rId35" o:title=""/>
          </v:shape>
          <o:OLEObject Type="Embed" ProgID="Equation.DSMT4" ShapeID="_x0000_i1038" DrawAspect="Content" ObjectID="_1748334532" r:id="rId36"/>
        </w:object>
      </w:r>
    </w:p>
    <w:p w14:paraId="522B5B95" w14:textId="77777777" w:rsidR="00770DD7" w:rsidRPr="00770DD7" w:rsidRDefault="00770DD7" w:rsidP="00770DD7">
      <w:pPr>
        <w:pStyle w:val="BodyText"/>
      </w:pPr>
    </w:p>
    <w:sectPr w:rsidR="00770DD7" w:rsidRPr="00770DD7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BA4AC3" w14:textId="77777777" w:rsidR="007154F6" w:rsidRDefault="007154F6" w:rsidP="00293785">
      <w:pPr>
        <w:spacing w:after="0" w:line="240" w:lineRule="auto"/>
      </w:pPr>
      <w:r>
        <w:separator/>
      </w:r>
    </w:p>
  </w:endnote>
  <w:endnote w:type="continuationSeparator" w:id="0">
    <w:p w14:paraId="3BB72344" w14:textId="77777777" w:rsidR="007154F6" w:rsidRDefault="007154F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42914F8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09BC">
                                <w:t>Trig Identities</w:t>
                              </w:r>
                              <w:r w:rsidR="0085649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42914F83" w:rsidR="00293785" w:rsidRDefault="00E973D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509BC">
                          <w:t>Trig Identities</w:t>
                        </w:r>
                        <w:r w:rsidR="0085649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ECAF8D" w14:textId="77777777" w:rsidR="007154F6" w:rsidRDefault="007154F6" w:rsidP="00293785">
      <w:pPr>
        <w:spacing w:after="0" w:line="240" w:lineRule="auto"/>
      </w:pPr>
      <w:r>
        <w:separator/>
      </w:r>
    </w:p>
  </w:footnote>
  <w:footnote w:type="continuationSeparator" w:id="0">
    <w:p w14:paraId="49A3F0A9" w14:textId="77777777" w:rsidR="007154F6" w:rsidRDefault="007154F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9B3E62"/>
    <w:multiLevelType w:val="hybridMultilevel"/>
    <w:tmpl w:val="EC8C3F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3053007">
    <w:abstractNumId w:val="8"/>
  </w:num>
  <w:num w:numId="2" w16cid:durableId="575626906">
    <w:abstractNumId w:val="9"/>
  </w:num>
  <w:num w:numId="3" w16cid:durableId="1099065283">
    <w:abstractNumId w:val="2"/>
  </w:num>
  <w:num w:numId="4" w16cid:durableId="1988975980">
    <w:abstractNumId w:val="4"/>
  </w:num>
  <w:num w:numId="5" w16cid:durableId="188375937">
    <w:abstractNumId w:val="5"/>
  </w:num>
  <w:num w:numId="6" w16cid:durableId="1328902753">
    <w:abstractNumId w:val="7"/>
  </w:num>
  <w:num w:numId="7" w16cid:durableId="1391266307">
    <w:abstractNumId w:val="6"/>
  </w:num>
  <w:num w:numId="8" w16cid:durableId="515268370">
    <w:abstractNumId w:val="10"/>
  </w:num>
  <w:num w:numId="9" w16cid:durableId="662659043">
    <w:abstractNumId w:val="11"/>
  </w:num>
  <w:num w:numId="10" w16cid:durableId="813450527">
    <w:abstractNumId w:val="12"/>
  </w:num>
  <w:num w:numId="11" w16cid:durableId="1318532522">
    <w:abstractNumId w:val="3"/>
  </w:num>
  <w:num w:numId="12" w16cid:durableId="833452418">
    <w:abstractNumId w:val="1"/>
  </w:num>
  <w:num w:numId="13" w16cid:durableId="6803550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11259B"/>
    <w:rsid w:val="00116FDD"/>
    <w:rsid w:val="00125621"/>
    <w:rsid w:val="001C1A3A"/>
    <w:rsid w:val="001D0BBF"/>
    <w:rsid w:val="001E1F85"/>
    <w:rsid w:val="001F125D"/>
    <w:rsid w:val="002345CC"/>
    <w:rsid w:val="00293785"/>
    <w:rsid w:val="002C0879"/>
    <w:rsid w:val="002C37B4"/>
    <w:rsid w:val="002E01FC"/>
    <w:rsid w:val="003065C8"/>
    <w:rsid w:val="0036040A"/>
    <w:rsid w:val="00397FA9"/>
    <w:rsid w:val="00446C13"/>
    <w:rsid w:val="004D7586"/>
    <w:rsid w:val="005078B4"/>
    <w:rsid w:val="00531D20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154F6"/>
    <w:rsid w:val="00721EA4"/>
    <w:rsid w:val="00770DD7"/>
    <w:rsid w:val="00797CB5"/>
    <w:rsid w:val="007B055F"/>
    <w:rsid w:val="007E6F1D"/>
    <w:rsid w:val="00856490"/>
    <w:rsid w:val="00880013"/>
    <w:rsid w:val="008920A4"/>
    <w:rsid w:val="008D53DA"/>
    <w:rsid w:val="008E39A9"/>
    <w:rsid w:val="008E3F01"/>
    <w:rsid w:val="008F5386"/>
    <w:rsid w:val="00913172"/>
    <w:rsid w:val="00981E19"/>
    <w:rsid w:val="009B52E4"/>
    <w:rsid w:val="009D6E8D"/>
    <w:rsid w:val="00A101E8"/>
    <w:rsid w:val="00AC349E"/>
    <w:rsid w:val="00AC535E"/>
    <w:rsid w:val="00B341FE"/>
    <w:rsid w:val="00B92DBF"/>
    <w:rsid w:val="00BD119F"/>
    <w:rsid w:val="00C47CB4"/>
    <w:rsid w:val="00C73EA1"/>
    <w:rsid w:val="00C8524A"/>
    <w:rsid w:val="00CA3B5A"/>
    <w:rsid w:val="00CC4F77"/>
    <w:rsid w:val="00CD1D3D"/>
    <w:rsid w:val="00CD3CF6"/>
    <w:rsid w:val="00CE336D"/>
    <w:rsid w:val="00D106FF"/>
    <w:rsid w:val="00D269D8"/>
    <w:rsid w:val="00D626EB"/>
    <w:rsid w:val="00D76285"/>
    <w:rsid w:val="00DC32CD"/>
    <w:rsid w:val="00DC7A6D"/>
    <w:rsid w:val="00DD3754"/>
    <w:rsid w:val="00E140E6"/>
    <w:rsid w:val="00E509BC"/>
    <w:rsid w:val="00E973D8"/>
    <w:rsid w:val="00EA74D2"/>
    <w:rsid w:val="00EB36B5"/>
    <w:rsid w:val="00ED24C8"/>
    <w:rsid w:val="00F041B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0D3F93"/>
    <w:rsid w:val="00BE3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64</Words>
  <Characters>754</Characters>
  <Application>Microsoft Office Word</Application>
  <DocSecurity>0</DocSecurity>
  <Lines>47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Company/>
  <LinksUpToDate>false</LinksUpToDate>
  <CharactersWithSpaces>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creator>Michell</dc:creator>
  <cp:lastModifiedBy>McLeod Porter, Delma</cp:lastModifiedBy>
  <cp:revision>2</cp:revision>
  <cp:lastPrinted>2016-07-14T14:08:00Z</cp:lastPrinted>
  <dcterms:created xsi:type="dcterms:W3CDTF">2023-06-15T16:37:00Z</dcterms:created>
  <dcterms:modified xsi:type="dcterms:W3CDTF">2023-06-15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